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6E8E87" w14:textId="1A147355" w:rsidR="000311E9" w:rsidRPr="00E36718" w:rsidRDefault="00E36718" w:rsidP="00E36718">
      <w:pPr>
        <w:pStyle w:val="a4"/>
        <w:numPr>
          <w:ilvl w:val="0"/>
          <w:numId w:val="8"/>
        </w:numPr>
        <w:ind w:leftChars="0"/>
        <w:rPr>
          <w:rFonts w:ascii="Times New Roman" w:eastAsia="標楷體" w:hAnsi="Times New Roman"/>
        </w:rPr>
      </w:pPr>
      <w:r w:rsidRPr="00E36718">
        <w:rPr>
          <w:rFonts w:ascii="Times New Roman" w:eastAsia="標楷體" w:hAnsi="Times New Roman" w:hint="eastAsia"/>
        </w:rPr>
        <w:t>利用基因演算法</w:t>
      </w:r>
      <w:r w:rsidR="009B585B">
        <w:rPr>
          <w:rFonts w:ascii="Times New Roman" w:eastAsia="標楷體" w:hAnsi="Times New Roman" w:hint="eastAsia"/>
        </w:rPr>
        <w:t>求</w:t>
      </w:r>
      <w:proofErr w:type="spellStart"/>
      <w:r w:rsidR="008E532E">
        <w:rPr>
          <w:rFonts w:ascii="Times New Roman" w:eastAsia="標楷體" w:hAnsi="Times New Roman" w:hint="eastAsia"/>
        </w:rPr>
        <w:t>Gr</w:t>
      </w:r>
      <w:r w:rsidR="008E532E">
        <w:rPr>
          <w:rFonts w:ascii="Times New Roman" w:eastAsia="標楷體" w:hAnsi="Times New Roman"/>
        </w:rPr>
        <w:t>iewank</w:t>
      </w:r>
      <w:proofErr w:type="spellEnd"/>
      <w:r w:rsidRPr="00E36718">
        <w:rPr>
          <w:rFonts w:ascii="Times New Roman" w:eastAsia="標楷體" w:hAnsi="Times New Roman" w:hint="eastAsia"/>
        </w:rPr>
        <w:t>函數</w:t>
      </w:r>
      <w:r w:rsidR="00B46C4F" w:rsidRPr="008E532E">
        <w:rPr>
          <w:position w:val="-30"/>
        </w:rPr>
        <w:object w:dxaOrig="3260" w:dyaOrig="720" w14:anchorId="4B14AF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63.1pt;height:35.85pt" o:ole="">
            <v:imagedata r:id="rId7" o:title=""/>
          </v:shape>
          <o:OLEObject Type="Embed" ProgID="Equation.DSMT4" ShapeID="_x0000_i1028" DrawAspect="Content" ObjectID="_1701796751" r:id="rId8"/>
        </w:object>
      </w:r>
      <w:r w:rsidRPr="00E36718">
        <w:rPr>
          <w:rFonts w:ascii="Times New Roman" w:eastAsia="標楷體" w:hAnsi="Times New Roman" w:hint="eastAsia"/>
        </w:rPr>
        <w:t>的最</w:t>
      </w:r>
      <w:r w:rsidR="008E532E">
        <w:rPr>
          <w:rFonts w:ascii="Times New Roman" w:eastAsia="標楷體" w:hAnsi="Times New Roman" w:hint="eastAsia"/>
        </w:rPr>
        <w:t>小</w:t>
      </w:r>
      <w:r w:rsidRPr="00E36718">
        <w:rPr>
          <w:rFonts w:ascii="Times New Roman" w:eastAsia="標楷體" w:hAnsi="Times New Roman" w:hint="eastAsia"/>
        </w:rPr>
        <w:t>值，</w:t>
      </w:r>
      <w:r w:rsidR="008E532E" w:rsidRPr="008E532E">
        <w:rPr>
          <w:position w:val="-12"/>
        </w:rPr>
        <w:object w:dxaOrig="1560" w:dyaOrig="360" w14:anchorId="73A2E750">
          <v:shape id="_x0000_i1026" type="#_x0000_t75" style="width:78.15pt;height:17.95pt" o:ole="">
            <v:imagedata r:id="rId9" o:title=""/>
          </v:shape>
          <o:OLEObject Type="Embed" ProgID="Equation.DSMT4" ShapeID="_x0000_i1026" DrawAspect="Content" ObjectID="_1701796752" r:id="rId10"/>
        </w:object>
      </w:r>
      <w:r w:rsidRPr="00E36718">
        <w:rPr>
          <w:rFonts w:ascii="Times New Roman" w:eastAsia="標楷體" w:hAnsi="Times New Roman" w:hint="eastAsia"/>
        </w:rPr>
        <w:t>。</w:t>
      </w:r>
    </w:p>
    <w:sectPr w:rsidR="000311E9" w:rsidRPr="00E3671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1ED234" w14:textId="77777777" w:rsidR="008276BF" w:rsidRDefault="008276BF" w:rsidP="000311E9">
      <w:r>
        <w:separator/>
      </w:r>
    </w:p>
  </w:endnote>
  <w:endnote w:type="continuationSeparator" w:id="0">
    <w:p w14:paraId="474AA80C" w14:textId="77777777" w:rsidR="008276BF" w:rsidRDefault="008276BF" w:rsidP="000311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628C9E" w14:textId="77777777" w:rsidR="008276BF" w:rsidRDefault="008276BF" w:rsidP="000311E9">
      <w:r>
        <w:separator/>
      </w:r>
    </w:p>
  </w:footnote>
  <w:footnote w:type="continuationSeparator" w:id="0">
    <w:p w14:paraId="7E43C24C" w14:textId="77777777" w:rsidR="008276BF" w:rsidRDefault="008276BF" w:rsidP="000311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8A3836"/>
    <w:multiLevelType w:val="hybridMultilevel"/>
    <w:tmpl w:val="6D609446"/>
    <w:lvl w:ilvl="0" w:tplc="2B32817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F9E5EE5"/>
    <w:multiLevelType w:val="hybridMultilevel"/>
    <w:tmpl w:val="6D06F0E4"/>
    <w:lvl w:ilvl="0" w:tplc="A62A37E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" w15:restartNumberingAfterBreak="0">
    <w:nsid w:val="3C525DFB"/>
    <w:multiLevelType w:val="hybridMultilevel"/>
    <w:tmpl w:val="87460374"/>
    <w:lvl w:ilvl="0" w:tplc="AD78870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45D11C65"/>
    <w:multiLevelType w:val="hybridMultilevel"/>
    <w:tmpl w:val="54584F20"/>
    <w:lvl w:ilvl="0" w:tplc="C87023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5C4173BF"/>
    <w:multiLevelType w:val="hybridMultilevel"/>
    <w:tmpl w:val="247AD6C0"/>
    <w:lvl w:ilvl="0" w:tplc="A2A8752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5" w15:restartNumberingAfterBreak="0">
    <w:nsid w:val="62245487"/>
    <w:multiLevelType w:val="hybridMultilevel"/>
    <w:tmpl w:val="643829A6"/>
    <w:lvl w:ilvl="0" w:tplc="33E2DDB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6" w15:restartNumberingAfterBreak="0">
    <w:nsid w:val="6D1A43D5"/>
    <w:multiLevelType w:val="hybridMultilevel"/>
    <w:tmpl w:val="00FAD79C"/>
    <w:lvl w:ilvl="0" w:tplc="A1E0B6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774C63CE"/>
    <w:multiLevelType w:val="hybridMultilevel"/>
    <w:tmpl w:val="230E1772"/>
    <w:lvl w:ilvl="0" w:tplc="100AA6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7"/>
  </w:num>
  <w:num w:numId="5">
    <w:abstractNumId w:val="5"/>
  </w:num>
  <w:num w:numId="6">
    <w:abstractNumId w:val="4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109D"/>
    <w:rsid w:val="000311E9"/>
    <w:rsid w:val="000C0A80"/>
    <w:rsid w:val="00163E90"/>
    <w:rsid w:val="001A5D9E"/>
    <w:rsid w:val="002A4066"/>
    <w:rsid w:val="0032109D"/>
    <w:rsid w:val="006908A0"/>
    <w:rsid w:val="006B6E9C"/>
    <w:rsid w:val="007D3A06"/>
    <w:rsid w:val="008276BF"/>
    <w:rsid w:val="008E532E"/>
    <w:rsid w:val="009A4C1F"/>
    <w:rsid w:val="009A55F4"/>
    <w:rsid w:val="009B585B"/>
    <w:rsid w:val="009B63E1"/>
    <w:rsid w:val="009D6E03"/>
    <w:rsid w:val="00A33838"/>
    <w:rsid w:val="00AA459A"/>
    <w:rsid w:val="00AE04B5"/>
    <w:rsid w:val="00B10B10"/>
    <w:rsid w:val="00B46C4F"/>
    <w:rsid w:val="00B83EB6"/>
    <w:rsid w:val="00BA4643"/>
    <w:rsid w:val="00BD30AB"/>
    <w:rsid w:val="00D63ECB"/>
    <w:rsid w:val="00E14FCA"/>
    <w:rsid w:val="00E36718"/>
    <w:rsid w:val="00F619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EF25763"/>
  <w15:chartTrackingRefBased/>
  <w15:docId w15:val="{3164588C-3A31-4896-AF1E-8EE35BC9FE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D3A06"/>
    <w:rPr>
      <w:rFonts w:ascii="Calibri" w:eastAsia="新細明體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F619FF"/>
    <w:pPr>
      <w:ind w:leftChars="200" w:left="480"/>
    </w:pPr>
  </w:style>
  <w:style w:type="paragraph" w:styleId="a5">
    <w:name w:val="header"/>
    <w:basedOn w:val="a"/>
    <w:link w:val="a6"/>
    <w:uiPriority w:val="99"/>
    <w:unhideWhenUsed/>
    <w:rsid w:val="000311E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0311E9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0311E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0311E9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1</Words>
  <Characters>6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zyy-Chyang Lu</dc:creator>
  <cp:keywords/>
  <dc:description/>
  <cp:lastModifiedBy>Tzyy-Chyang Lu</cp:lastModifiedBy>
  <cp:revision>6</cp:revision>
  <dcterms:created xsi:type="dcterms:W3CDTF">2020-11-06T04:55:00Z</dcterms:created>
  <dcterms:modified xsi:type="dcterms:W3CDTF">2021-12-23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